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61781" w14:textId="77777777" w:rsidR="001E1B90" w:rsidRPr="003063F0" w:rsidRDefault="001E1B90" w:rsidP="001E1B9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7BC08A39" w14:textId="77777777" w:rsidR="001E1B90" w:rsidRPr="003063F0" w:rsidRDefault="001E1B90" w:rsidP="001E1B9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063F0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063F0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063F0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063F0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2483AF29" w14:textId="77777777" w:rsidR="001E1B90" w:rsidRPr="003063F0" w:rsidRDefault="001E1B90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6AE37482" w14:textId="77777777" w:rsidR="001E1B90" w:rsidRPr="003063F0" w:rsidRDefault="001E1B90" w:rsidP="001E1B9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32F99D68" w14:textId="42421778" w:rsidR="001E1B90" w:rsidRPr="003063F0" w:rsidRDefault="00D51109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1E1B90" w:rsidRPr="003063F0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5</w:t>
      </w:r>
      <w:r w:rsidR="001E1B90" w:rsidRPr="003063F0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</w:t>
      </w:r>
    </w:p>
    <w:p w14:paraId="2D187420" w14:textId="77777777" w:rsidR="00E21571" w:rsidRPr="003063F0" w:rsidRDefault="00E21571" w:rsidP="001E1B9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1E2BC532" w14:textId="1E6D8874" w:rsidR="00507539" w:rsidRPr="003063F0" w:rsidRDefault="004564B5" w:rsidP="00507539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Derive the gradient expressions of </w:t>
      </w:r>
      <w:r w:rsidR="003063F0" w:rsidRPr="003063F0">
        <w:rPr>
          <w:rFonts w:ascii="Times New Roman" w:hAnsi="Times New Roman"/>
          <w:position w:val="-10"/>
          <w:szCs w:val="24"/>
        </w:rPr>
        <w:object w:dxaOrig="1040" w:dyaOrig="320" w14:anchorId="37820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5.95pt" o:ole="">
            <v:imagedata r:id="rId7" o:title=""/>
          </v:shape>
          <o:OLEObject Type="Embed" ProgID="Equation.DSMT4" ShapeID="_x0000_i1025" DrawAspect="Content" ObjectID="_1770633037" r:id="rId8"/>
        </w:object>
      </w:r>
      <w:r w:rsidRPr="003063F0">
        <w:rPr>
          <w:rFonts w:ascii="Times New Roman" w:hAnsi="Times New Roman"/>
          <w:szCs w:val="24"/>
          <w:lang w:val="en-US"/>
        </w:rPr>
        <w:t xml:space="preserve">coordinate system, when the mapping defining the coordinate system is given </w:t>
      </w:r>
      <w:proofErr w:type="gramStart"/>
      <w:r w:rsidRPr="003063F0">
        <w:rPr>
          <w:rFonts w:ascii="Times New Roman" w:hAnsi="Times New Roman"/>
          <w:szCs w:val="24"/>
          <w:lang w:val="en-US"/>
        </w:rPr>
        <w:t>by</w:t>
      </w:r>
      <w:proofErr w:type="gramEnd"/>
    </w:p>
    <w:p w14:paraId="1038D347" w14:textId="77777777" w:rsidR="00507539" w:rsidRPr="003063F0" w:rsidRDefault="00507539" w:rsidP="00507539">
      <w:pPr>
        <w:jc w:val="both"/>
        <w:rPr>
          <w:rFonts w:ascii="Times New Roman" w:hAnsi="Times New Roman"/>
          <w:szCs w:val="24"/>
          <w:lang w:val="en-US"/>
        </w:rPr>
      </w:pPr>
    </w:p>
    <w:p w14:paraId="6F0E0289" w14:textId="731E2CE7" w:rsidR="004564B5" w:rsidRPr="003063F0" w:rsidRDefault="004564B5" w:rsidP="00507539">
      <w:pPr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 </w:t>
      </w:r>
      <w:r w:rsidR="003063F0" w:rsidRPr="003063F0">
        <w:rPr>
          <w:rFonts w:ascii="Times New Roman" w:hAnsi="Times New Roman"/>
          <w:position w:val="-10"/>
          <w:szCs w:val="24"/>
        </w:rPr>
        <w:object w:dxaOrig="5420" w:dyaOrig="460" w14:anchorId="7BB981B7">
          <v:shape id="_x0000_i1026" type="#_x0000_t75" style="width:270.9pt;height:22.95pt" o:ole="">
            <v:imagedata r:id="rId9" o:title=""/>
          </v:shape>
          <o:OLEObject Type="Embed" ProgID="Equation.DSMT4" ShapeID="_x0000_i1026" DrawAspect="Content" ObjectID="_1770633038" r:id="rId10"/>
        </w:object>
      </w:r>
    </w:p>
    <w:p w14:paraId="0784475F" w14:textId="77777777" w:rsidR="00507539" w:rsidRPr="003063F0" w:rsidRDefault="00507539" w:rsidP="00507539">
      <w:pPr>
        <w:jc w:val="both"/>
        <w:rPr>
          <w:rFonts w:ascii="Times New Roman" w:hAnsi="Times New Roman"/>
          <w:szCs w:val="24"/>
          <w:lang w:val="en-US"/>
        </w:rPr>
      </w:pPr>
    </w:p>
    <w:p w14:paraId="5D7B9C3F" w14:textId="4A46E3DE" w:rsidR="004564B5" w:rsidRPr="00112F23" w:rsidRDefault="00507539" w:rsidP="00112F23">
      <w:pPr>
        <w:jc w:val="both"/>
        <w:rPr>
          <w:rFonts w:ascii="Times New Roman" w:hAnsi="Times New Roman"/>
          <w:szCs w:val="24"/>
          <w:lang w:val="en-US"/>
        </w:rPr>
      </w:pPr>
      <w:r w:rsidRPr="003063F0">
        <w:rPr>
          <w:rFonts w:ascii="Times New Roman" w:hAnsi="Times New Roman"/>
          <w:szCs w:val="24"/>
          <w:lang w:val="en-US"/>
        </w:rPr>
        <w:t xml:space="preserve">in which </w:t>
      </w:r>
      <w:r w:rsidR="003063F0" w:rsidRPr="003063F0">
        <w:rPr>
          <w:rFonts w:ascii="Times New Roman" w:hAnsi="Times New Roman"/>
          <w:position w:val="-10"/>
          <w:szCs w:val="24"/>
        </w:rPr>
        <w:object w:dxaOrig="960" w:dyaOrig="320" w14:anchorId="52F868AB">
          <v:shape id="_x0000_i1027" type="#_x0000_t75" style="width:47.85pt;height:15.95pt" o:ole="">
            <v:imagedata r:id="rId11" o:title=""/>
          </v:shape>
          <o:OLEObject Type="Embed" ProgID="Equation.DSMT4" ShapeID="_x0000_i1027" DrawAspect="Content" ObjectID="_1770633039" r:id="rId12"/>
        </w:object>
      </w:r>
      <w:r w:rsidRPr="003063F0">
        <w:rPr>
          <w:rFonts w:ascii="Times New Roman" w:hAnsi="Times New Roman"/>
          <w:szCs w:val="24"/>
          <w:lang w:val="en-US"/>
        </w:rPr>
        <w:t xml:space="preserve"> </w:t>
      </w:r>
      <w:r w:rsidR="00E51ADC" w:rsidRPr="003063F0">
        <w:rPr>
          <w:rFonts w:ascii="Times New Roman" w:hAnsi="Times New Roman"/>
          <w:szCs w:val="24"/>
          <w:lang w:val="en-US"/>
        </w:rPr>
        <w:t xml:space="preserve">and </w:t>
      </w:r>
      <w:r w:rsidR="003063F0" w:rsidRPr="003063F0">
        <w:rPr>
          <w:rFonts w:ascii="Times New Roman" w:hAnsi="Times New Roman"/>
          <w:position w:val="-6"/>
          <w:szCs w:val="24"/>
        </w:rPr>
        <w:object w:dxaOrig="540" w:dyaOrig="279" w14:anchorId="29AADBA7">
          <v:shape id="_x0000_i1028" type="#_x0000_t75" style="width:26.85pt;height:14pt" o:ole="">
            <v:imagedata r:id="rId13" o:title=""/>
          </v:shape>
          <o:OLEObject Type="Embed" ProgID="Equation.DSMT4" ShapeID="_x0000_i1028" DrawAspect="Content" ObjectID="_1770633040" r:id="rId14"/>
        </w:object>
      </w:r>
      <w:r w:rsidRPr="003063F0">
        <w:rPr>
          <w:rFonts w:ascii="Times New Roman" w:hAnsi="Times New Roman"/>
          <w:szCs w:val="24"/>
          <w:lang w:val="en-US"/>
        </w:rPr>
        <w:t xml:space="preserve"> a</w:t>
      </w:r>
      <w:r w:rsidR="00E51ADC" w:rsidRPr="003063F0">
        <w:rPr>
          <w:rFonts w:ascii="Times New Roman" w:hAnsi="Times New Roman"/>
          <w:szCs w:val="24"/>
          <w:lang w:val="en-US"/>
        </w:rPr>
        <w:t>re</w:t>
      </w:r>
      <w:r w:rsidRPr="003063F0">
        <w:rPr>
          <w:rFonts w:ascii="Times New Roman" w:hAnsi="Times New Roman"/>
          <w:szCs w:val="24"/>
          <w:lang w:val="en-US"/>
        </w:rPr>
        <w:t xml:space="preserve"> parameter</w:t>
      </w:r>
      <w:r w:rsidR="00E51ADC" w:rsidRPr="003063F0">
        <w:rPr>
          <w:rFonts w:ascii="Times New Roman" w:hAnsi="Times New Roman"/>
          <w:szCs w:val="24"/>
          <w:lang w:val="en-US"/>
        </w:rPr>
        <w:t>s.</w:t>
      </w:r>
      <w:r w:rsidR="004564B5" w:rsidRPr="003063F0">
        <w:rPr>
          <w:rFonts w:ascii="Times New Roman" w:hAnsi="Times New Roman"/>
          <w:color w:val="C00000"/>
          <w:position w:val="-10"/>
          <w:szCs w:val="24"/>
        </w:rPr>
        <w:t xml:space="preserve"> </w:t>
      </w:r>
    </w:p>
    <w:sectPr w:rsidR="004564B5" w:rsidRPr="00112F23" w:rsidSect="00E935DD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A17497" w14:textId="77777777" w:rsidR="00E935DD" w:rsidRDefault="00E935DD" w:rsidP="008049EE">
      <w:r>
        <w:separator/>
      </w:r>
    </w:p>
  </w:endnote>
  <w:endnote w:type="continuationSeparator" w:id="0">
    <w:p w14:paraId="34DBA75F" w14:textId="77777777" w:rsidR="00E935DD" w:rsidRDefault="00E935DD" w:rsidP="008049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EC26E8" w14:textId="77777777" w:rsidR="00E935DD" w:rsidRDefault="00E935DD" w:rsidP="008049EE">
      <w:r>
        <w:separator/>
      </w:r>
    </w:p>
  </w:footnote>
  <w:footnote w:type="continuationSeparator" w:id="0">
    <w:p w14:paraId="00FC98F6" w14:textId="77777777" w:rsidR="00E935DD" w:rsidRDefault="00E935DD" w:rsidP="008049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5E04155"/>
    <w:multiLevelType w:val="hybridMultilevel"/>
    <w:tmpl w:val="14C2CE1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098989768">
    <w:abstractNumId w:val="0"/>
  </w:num>
  <w:num w:numId="2" w16cid:durableId="1841306801">
    <w:abstractNumId w:val="2"/>
  </w:num>
  <w:num w:numId="3" w16cid:durableId="20681430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Q1sTAzMjYyMjazMDBU0lEKTi0uzszPAykwqwUAWFwbxCwAAAA="/>
  </w:docVars>
  <w:rsids>
    <w:rsidRoot w:val="00D221DA"/>
    <w:rsid w:val="00012C05"/>
    <w:rsid w:val="0002151E"/>
    <w:rsid w:val="00021B3B"/>
    <w:rsid w:val="00021DEC"/>
    <w:rsid w:val="00024FF9"/>
    <w:rsid w:val="00025A3D"/>
    <w:rsid w:val="000267C0"/>
    <w:rsid w:val="00027BCE"/>
    <w:rsid w:val="00037763"/>
    <w:rsid w:val="00051D06"/>
    <w:rsid w:val="00065185"/>
    <w:rsid w:val="00065DD8"/>
    <w:rsid w:val="00072894"/>
    <w:rsid w:val="000745A9"/>
    <w:rsid w:val="00081AC9"/>
    <w:rsid w:val="00084B93"/>
    <w:rsid w:val="00086880"/>
    <w:rsid w:val="00090EAC"/>
    <w:rsid w:val="00096141"/>
    <w:rsid w:val="000A027C"/>
    <w:rsid w:val="000A1809"/>
    <w:rsid w:val="000A1887"/>
    <w:rsid w:val="000A4719"/>
    <w:rsid w:val="000A5409"/>
    <w:rsid w:val="000B0080"/>
    <w:rsid w:val="000B0F30"/>
    <w:rsid w:val="000B2C88"/>
    <w:rsid w:val="000B6321"/>
    <w:rsid w:val="000D50E8"/>
    <w:rsid w:val="000D5249"/>
    <w:rsid w:val="000D68B1"/>
    <w:rsid w:val="000D7133"/>
    <w:rsid w:val="00103B89"/>
    <w:rsid w:val="00112F23"/>
    <w:rsid w:val="0012545D"/>
    <w:rsid w:val="0013232C"/>
    <w:rsid w:val="00144628"/>
    <w:rsid w:val="00146FAC"/>
    <w:rsid w:val="00147F6E"/>
    <w:rsid w:val="00155392"/>
    <w:rsid w:val="00162B8C"/>
    <w:rsid w:val="001674A6"/>
    <w:rsid w:val="00172B44"/>
    <w:rsid w:val="001779EC"/>
    <w:rsid w:val="00181F9F"/>
    <w:rsid w:val="001834B7"/>
    <w:rsid w:val="001B089E"/>
    <w:rsid w:val="001C59EF"/>
    <w:rsid w:val="001C6724"/>
    <w:rsid w:val="001D15B8"/>
    <w:rsid w:val="001D1B50"/>
    <w:rsid w:val="001D1BD1"/>
    <w:rsid w:val="001E1B90"/>
    <w:rsid w:val="00204D88"/>
    <w:rsid w:val="00204DDB"/>
    <w:rsid w:val="00211A44"/>
    <w:rsid w:val="00214EA6"/>
    <w:rsid w:val="002309C3"/>
    <w:rsid w:val="00234CE1"/>
    <w:rsid w:val="00241687"/>
    <w:rsid w:val="002435F9"/>
    <w:rsid w:val="00245DC8"/>
    <w:rsid w:val="002521D4"/>
    <w:rsid w:val="0027389C"/>
    <w:rsid w:val="00275A3D"/>
    <w:rsid w:val="002A2104"/>
    <w:rsid w:val="002A2D68"/>
    <w:rsid w:val="002A308A"/>
    <w:rsid w:val="002B0897"/>
    <w:rsid w:val="002B458C"/>
    <w:rsid w:val="002B6A05"/>
    <w:rsid w:val="002B6E5A"/>
    <w:rsid w:val="002C4013"/>
    <w:rsid w:val="002C7E74"/>
    <w:rsid w:val="002D3AA4"/>
    <w:rsid w:val="002E6AC4"/>
    <w:rsid w:val="002F634C"/>
    <w:rsid w:val="00301585"/>
    <w:rsid w:val="003063F0"/>
    <w:rsid w:val="003167E6"/>
    <w:rsid w:val="003171A1"/>
    <w:rsid w:val="00320EF1"/>
    <w:rsid w:val="003223F3"/>
    <w:rsid w:val="00323A42"/>
    <w:rsid w:val="003329F2"/>
    <w:rsid w:val="003601B0"/>
    <w:rsid w:val="003601CC"/>
    <w:rsid w:val="00390C13"/>
    <w:rsid w:val="003940B0"/>
    <w:rsid w:val="00395336"/>
    <w:rsid w:val="003A03CA"/>
    <w:rsid w:val="003A4D83"/>
    <w:rsid w:val="003A7061"/>
    <w:rsid w:val="003B0CBE"/>
    <w:rsid w:val="003B56A1"/>
    <w:rsid w:val="003B6E4A"/>
    <w:rsid w:val="003D7B1C"/>
    <w:rsid w:val="003E30E3"/>
    <w:rsid w:val="003E514F"/>
    <w:rsid w:val="003F1C42"/>
    <w:rsid w:val="003F629E"/>
    <w:rsid w:val="003F7B61"/>
    <w:rsid w:val="00407987"/>
    <w:rsid w:val="00411EE8"/>
    <w:rsid w:val="004154E7"/>
    <w:rsid w:val="0042076B"/>
    <w:rsid w:val="004440A9"/>
    <w:rsid w:val="004564B5"/>
    <w:rsid w:val="00475349"/>
    <w:rsid w:val="00486E66"/>
    <w:rsid w:val="004872C1"/>
    <w:rsid w:val="00496560"/>
    <w:rsid w:val="004A1A4A"/>
    <w:rsid w:val="004B03F0"/>
    <w:rsid w:val="004C40E2"/>
    <w:rsid w:val="004C484D"/>
    <w:rsid w:val="004C5DD3"/>
    <w:rsid w:val="004D2C0F"/>
    <w:rsid w:val="004D77C2"/>
    <w:rsid w:val="004E40AE"/>
    <w:rsid w:val="004F2F74"/>
    <w:rsid w:val="004F347F"/>
    <w:rsid w:val="005023CE"/>
    <w:rsid w:val="005039DA"/>
    <w:rsid w:val="00507539"/>
    <w:rsid w:val="005111DB"/>
    <w:rsid w:val="00512C04"/>
    <w:rsid w:val="00520651"/>
    <w:rsid w:val="005242B9"/>
    <w:rsid w:val="00524377"/>
    <w:rsid w:val="00532C08"/>
    <w:rsid w:val="00536437"/>
    <w:rsid w:val="00545F66"/>
    <w:rsid w:val="00546204"/>
    <w:rsid w:val="00551A30"/>
    <w:rsid w:val="00553485"/>
    <w:rsid w:val="005557F9"/>
    <w:rsid w:val="00557F88"/>
    <w:rsid w:val="005616BD"/>
    <w:rsid w:val="00575976"/>
    <w:rsid w:val="005853E8"/>
    <w:rsid w:val="00597017"/>
    <w:rsid w:val="005A15E8"/>
    <w:rsid w:val="005A31DA"/>
    <w:rsid w:val="005B3337"/>
    <w:rsid w:val="005B75C1"/>
    <w:rsid w:val="005C27F5"/>
    <w:rsid w:val="005C3E62"/>
    <w:rsid w:val="005D4CCA"/>
    <w:rsid w:val="005E6B85"/>
    <w:rsid w:val="005F5147"/>
    <w:rsid w:val="006062FA"/>
    <w:rsid w:val="00610494"/>
    <w:rsid w:val="00612314"/>
    <w:rsid w:val="006334E1"/>
    <w:rsid w:val="00641E38"/>
    <w:rsid w:val="006472BD"/>
    <w:rsid w:val="00687BB9"/>
    <w:rsid w:val="006A3C9A"/>
    <w:rsid w:val="006C1C0C"/>
    <w:rsid w:val="006C37EB"/>
    <w:rsid w:val="006C5881"/>
    <w:rsid w:val="006C6952"/>
    <w:rsid w:val="006E2703"/>
    <w:rsid w:val="006E53A4"/>
    <w:rsid w:val="006E5800"/>
    <w:rsid w:val="006F10E8"/>
    <w:rsid w:val="006F3438"/>
    <w:rsid w:val="007128B5"/>
    <w:rsid w:val="00714C11"/>
    <w:rsid w:val="007213AF"/>
    <w:rsid w:val="00723D2B"/>
    <w:rsid w:val="007246B7"/>
    <w:rsid w:val="00726F7E"/>
    <w:rsid w:val="00727DF1"/>
    <w:rsid w:val="00732406"/>
    <w:rsid w:val="00736AD1"/>
    <w:rsid w:val="00743692"/>
    <w:rsid w:val="00744317"/>
    <w:rsid w:val="007548CB"/>
    <w:rsid w:val="007578DE"/>
    <w:rsid w:val="00775273"/>
    <w:rsid w:val="0078186C"/>
    <w:rsid w:val="00786E90"/>
    <w:rsid w:val="007930EC"/>
    <w:rsid w:val="007938FE"/>
    <w:rsid w:val="007A59F2"/>
    <w:rsid w:val="007A6A88"/>
    <w:rsid w:val="007B33D2"/>
    <w:rsid w:val="007B7031"/>
    <w:rsid w:val="007C0105"/>
    <w:rsid w:val="007D2981"/>
    <w:rsid w:val="007E03C1"/>
    <w:rsid w:val="007E66EE"/>
    <w:rsid w:val="007E70AD"/>
    <w:rsid w:val="008010BE"/>
    <w:rsid w:val="008049EE"/>
    <w:rsid w:val="00804F6C"/>
    <w:rsid w:val="00805569"/>
    <w:rsid w:val="00811850"/>
    <w:rsid w:val="00815781"/>
    <w:rsid w:val="00823AEB"/>
    <w:rsid w:val="00824B02"/>
    <w:rsid w:val="00843DBD"/>
    <w:rsid w:val="008457CE"/>
    <w:rsid w:val="00856ED2"/>
    <w:rsid w:val="008703D2"/>
    <w:rsid w:val="008810EC"/>
    <w:rsid w:val="00886F9F"/>
    <w:rsid w:val="0088774E"/>
    <w:rsid w:val="00887DF9"/>
    <w:rsid w:val="00893A84"/>
    <w:rsid w:val="008A7B63"/>
    <w:rsid w:val="008B419E"/>
    <w:rsid w:val="008B5A88"/>
    <w:rsid w:val="008B7E07"/>
    <w:rsid w:val="008C7339"/>
    <w:rsid w:val="008E4199"/>
    <w:rsid w:val="008F07EF"/>
    <w:rsid w:val="008F35E0"/>
    <w:rsid w:val="008F41D1"/>
    <w:rsid w:val="00915248"/>
    <w:rsid w:val="009262F1"/>
    <w:rsid w:val="00935699"/>
    <w:rsid w:val="00944DF4"/>
    <w:rsid w:val="00950362"/>
    <w:rsid w:val="009520E9"/>
    <w:rsid w:val="00952109"/>
    <w:rsid w:val="00952A84"/>
    <w:rsid w:val="00960B5D"/>
    <w:rsid w:val="00970CC1"/>
    <w:rsid w:val="0097620E"/>
    <w:rsid w:val="00985C87"/>
    <w:rsid w:val="009864CC"/>
    <w:rsid w:val="00990C6E"/>
    <w:rsid w:val="00990CF0"/>
    <w:rsid w:val="00994DA4"/>
    <w:rsid w:val="00995B01"/>
    <w:rsid w:val="00996715"/>
    <w:rsid w:val="009A1DBA"/>
    <w:rsid w:val="009A50B1"/>
    <w:rsid w:val="009A7B04"/>
    <w:rsid w:val="009B39D2"/>
    <w:rsid w:val="009B5598"/>
    <w:rsid w:val="009C0B1A"/>
    <w:rsid w:val="009D12C5"/>
    <w:rsid w:val="009D4913"/>
    <w:rsid w:val="009E7A50"/>
    <w:rsid w:val="00A024DF"/>
    <w:rsid w:val="00A03555"/>
    <w:rsid w:val="00A03BD8"/>
    <w:rsid w:val="00A05498"/>
    <w:rsid w:val="00A13389"/>
    <w:rsid w:val="00A142F7"/>
    <w:rsid w:val="00A14B14"/>
    <w:rsid w:val="00A30DD0"/>
    <w:rsid w:val="00A325CF"/>
    <w:rsid w:val="00A42B99"/>
    <w:rsid w:val="00A44F39"/>
    <w:rsid w:val="00A509FA"/>
    <w:rsid w:val="00A55D31"/>
    <w:rsid w:val="00A6363E"/>
    <w:rsid w:val="00A74FF3"/>
    <w:rsid w:val="00A775FA"/>
    <w:rsid w:val="00A77FEF"/>
    <w:rsid w:val="00A976AB"/>
    <w:rsid w:val="00AA0B3D"/>
    <w:rsid w:val="00AB2C3E"/>
    <w:rsid w:val="00AC072F"/>
    <w:rsid w:val="00AE1F6C"/>
    <w:rsid w:val="00AE47DB"/>
    <w:rsid w:val="00AE625E"/>
    <w:rsid w:val="00AF2269"/>
    <w:rsid w:val="00B16785"/>
    <w:rsid w:val="00B213F5"/>
    <w:rsid w:val="00B231CE"/>
    <w:rsid w:val="00B30848"/>
    <w:rsid w:val="00B351EE"/>
    <w:rsid w:val="00B42031"/>
    <w:rsid w:val="00B42423"/>
    <w:rsid w:val="00B428B7"/>
    <w:rsid w:val="00B504CF"/>
    <w:rsid w:val="00B62903"/>
    <w:rsid w:val="00B644B3"/>
    <w:rsid w:val="00B727F0"/>
    <w:rsid w:val="00B73F82"/>
    <w:rsid w:val="00B80EDA"/>
    <w:rsid w:val="00B82F81"/>
    <w:rsid w:val="00B872AC"/>
    <w:rsid w:val="00B8791C"/>
    <w:rsid w:val="00B90BE8"/>
    <w:rsid w:val="00BA18CA"/>
    <w:rsid w:val="00BA6215"/>
    <w:rsid w:val="00BB01C9"/>
    <w:rsid w:val="00BB07B4"/>
    <w:rsid w:val="00BB64B5"/>
    <w:rsid w:val="00BB7DA1"/>
    <w:rsid w:val="00BD2C77"/>
    <w:rsid w:val="00C06848"/>
    <w:rsid w:val="00C113AF"/>
    <w:rsid w:val="00C11BD3"/>
    <w:rsid w:val="00C11C9D"/>
    <w:rsid w:val="00C127B1"/>
    <w:rsid w:val="00C137EC"/>
    <w:rsid w:val="00C2707B"/>
    <w:rsid w:val="00C31D08"/>
    <w:rsid w:val="00C3379C"/>
    <w:rsid w:val="00C364FE"/>
    <w:rsid w:val="00C41572"/>
    <w:rsid w:val="00C50F14"/>
    <w:rsid w:val="00C545D0"/>
    <w:rsid w:val="00C575AE"/>
    <w:rsid w:val="00C76A20"/>
    <w:rsid w:val="00C81FFD"/>
    <w:rsid w:val="00C949CD"/>
    <w:rsid w:val="00CB0F85"/>
    <w:rsid w:val="00CB14BB"/>
    <w:rsid w:val="00CC082B"/>
    <w:rsid w:val="00CC08C3"/>
    <w:rsid w:val="00CC35CD"/>
    <w:rsid w:val="00CE1A64"/>
    <w:rsid w:val="00CE2C7B"/>
    <w:rsid w:val="00CE6BFD"/>
    <w:rsid w:val="00CE7A0F"/>
    <w:rsid w:val="00D003C9"/>
    <w:rsid w:val="00D00CB1"/>
    <w:rsid w:val="00D01D52"/>
    <w:rsid w:val="00D1158F"/>
    <w:rsid w:val="00D16D3D"/>
    <w:rsid w:val="00D221DA"/>
    <w:rsid w:val="00D30028"/>
    <w:rsid w:val="00D3059C"/>
    <w:rsid w:val="00D31F43"/>
    <w:rsid w:val="00D46324"/>
    <w:rsid w:val="00D47A5D"/>
    <w:rsid w:val="00D51109"/>
    <w:rsid w:val="00D51F6E"/>
    <w:rsid w:val="00D55C53"/>
    <w:rsid w:val="00D72138"/>
    <w:rsid w:val="00D73844"/>
    <w:rsid w:val="00D91380"/>
    <w:rsid w:val="00D928C6"/>
    <w:rsid w:val="00DA6213"/>
    <w:rsid w:val="00DB3D93"/>
    <w:rsid w:val="00DC1F63"/>
    <w:rsid w:val="00DE2A6A"/>
    <w:rsid w:val="00DE31B4"/>
    <w:rsid w:val="00DF78FD"/>
    <w:rsid w:val="00DF7DB3"/>
    <w:rsid w:val="00E0007C"/>
    <w:rsid w:val="00E019C5"/>
    <w:rsid w:val="00E06A12"/>
    <w:rsid w:val="00E10345"/>
    <w:rsid w:val="00E11D66"/>
    <w:rsid w:val="00E12365"/>
    <w:rsid w:val="00E158EF"/>
    <w:rsid w:val="00E20BD8"/>
    <w:rsid w:val="00E21571"/>
    <w:rsid w:val="00E24D6E"/>
    <w:rsid w:val="00E40927"/>
    <w:rsid w:val="00E45B8C"/>
    <w:rsid w:val="00E464D9"/>
    <w:rsid w:val="00E51226"/>
    <w:rsid w:val="00E517B9"/>
    <w:rsid w:val="00E51ADC"/>
    <w:rsid w:val="00E53103"/>
    <w:rsid w:val="00E5738A"/>
    <w:rsid w:val="00E609D5"/>
    <w:rsid w:val="00E634F3"/>
    <w:rsid w:val="00E63711"/>
    <w:rsid w:val="00E70930"/>
    <w:rsid w:val="00E724EA"/>
    <w:rsid w:val="00E75DF2"/>
    <w:rsid w:val="00E82AD0"/>
    <w:rsid w:val="00E914FD"/>
    <w:rsid w:val="00E935DD"/>
    <w:rsid w:val="00E936E0"/>
    <w:rsid w:val="00EA5B37"/>
    <w:rsid w:val="00EB0247"/>
    <w:rsid w:val="00EC636F"/>
    <w:rsid w:val="00EC7C26"/>
    <w:rsid w:val="00ED1C8D"/>
    <w:rsid w:val="00EF1FE3"/>
    <w:rsid w:val="00F035CB"/>
    <w:rsid w:val="00F11A57"/>
    <w:rsid w:val="00F135FC"/>
    <w:rsid w:val="00F23074"/>
    <w:rsid w:val="00F33438"/>
    <w:rsid w:val="00F414EF"/>
    <w:rsid w:val="00F43A1E"/>
    <w:rsid w:val="00F56834"/>
    <w:rsid w:val="00F576CE"/>
    <w:rsid w:val="00F619ED"/>
    <w:rsid w:val="00F61BD8"/>
    <w:rsid w:val="00F6536A"/>
    <w:rsid w:val="00F729EE"/>
    <w:rsid w:val="00F76491"/>
    <w:rsid w:val="00F80631"/>
    <w:rsid w:val="00F81DE3"/>
    <w:rsid w:val="00F87F2E"/>
    <w:rsid w:val="00FA3938"/>
    <w:rsid w:val="00FC3602"/>
    <w:rsid w:val="00FD0960"/>
    <w:rsid w:val="00FE377B"/>
    <w:rsid w:val="00FE3B98"/>
    <w:rsid w:val="00FF28CE"/>
    <w:rsid w:val="00FF4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574E94E2"/>
  <w15:chartTrackingRefBased/>
  <w15:docId w15:val="{3786A876-78FA-4BDE-A884-8ADD33B7F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</Words>
  <Characters>188</Characters>
  <Application>Microsoft Office Word</Application>
  <DocSecurity>0</DocSecurity>
  <Lines>12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6</cp:revision>
  <cp:lastPrinted>2024-02-28T11:44:00Z</cp:lastPrinted>
  <dcterms:created xsi:type="dcterms:W3CDTF">2022-03-03T06:31:00Z</dcterms:created>
  <dcterms:modified xsi:type="dcterms:W3CDTF">2024-02-28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